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1445F" w:rsidRPr="00AD1BD6" w:rsidRDefault="00C1445F" w:rsidP="00C1445F">
      <w:pPr>
        <w:rPr>
          <w:b/>
          <w:sz w:val="28"/>
          <w:szCs w:val="28"/>
        </w:rPr>
      </w:pPr>
      <w:r w:rsidRPr="00AD1BD6">
        <w:rPr>
          <w:b/>
          <w:sz w:val="28"/>
          <w:szCs w:val="28"/>
        </w:rPr>
        <w:t>Name</w:t>
      </w:r>
      <w:r w:rsidR="00AD1BD6" w:rsidRPr="00AD1BD6">
        <w:rPr>
          <w:b/>
          <w:sz w:val="28"/>
          <w:szCs w:val="28"/>
        </w:rPr>
        <w:t xml:space="preserve">: </w:t>
      </w:r>
      <w:r w:rsidRPr="00AD1BD6">
        <w:rPr>
          <w:b/>
          <w:sz w:val="28"/>
          <w:szCs w:val="28"/>
        </w:rPr>
        <w:t xml:space="preserve"> </w:t>
      </w:r>
    </w:p>
    <w:p w:rsidR="00E2160E" w:rsidRPr="00AD1BD6" w:rsidRDefault="00E2160E">
      <w:pPr>
        <w:rPr>
          <w:b/>
          <w:sz w:val="28"/>
          <w:szCs w:val="28"/>
        </w:rPr>
      </w:pPr>
      <w:r w:rsidRPr="00AD1BD6">
        <w:rPr>
          <w:b/>
          <w:sz w:val="28"/>
          <w:szCs w:val="28"/>
        </w:rPr>
        <w:t>Advanced Programming in Java</w:t>
      </w:r>
    </w:p>
    <w:p w:rsidR="00E2160E" w:rsidRPr="00AD1BD6" w:rsidRDefault="0002044E">
      <w:pPr>
        <w:rPr>
          <w:b/>
          <w:sz w:val="28"/>
          <w:szCs w:val="28"/>
        </w:rPr>
      </w:pPr>
      <w:r>
        <w:rPr>
          <w:b/>
          <w:sz w:val="28"/>
          <w:szCs w:val="28"/>
        </w:rPr>
        <w:t>Lab Exercise 12/9/2020</w:t>
      </w:r>
    </w:p>
    <w:p w:rsidR="00E2160E" w:rsidRDefault="00E2160E"/>
    <w:p w:rsidR="00E2160E" w:rsidRDefault="00E2160E">
      <w:r>
        <w:t>In this lab you</w:t>
      </w:r>
      <w:r w:rsidR="00897A3B">
        <w:t xml:space="preserve"> will work with</w:t>
      </w:r>
      <w:r>
        <w:t xml:space="preserve"> arrays.</w:t>
      </w:r>
      <w:r w:rsidR="0002044E">
        <w:t xml:space="preserve">  When your programs are complete, submit your source code.</w:t>
      </w:r>
      <w:bookmarkStart w:id="0" w:name="_GoBack"/>
      <w:bookmarkEnd w:id="0"/>
    </w:p>
    <w:p w:rsidR="00E2160E" w:rsidRDefault="00E2160E"/>
    <w:p w:rsidR="00897A3B" w:rsidRDefault="00897A3B" w:rsidP="00897A3B">
      <w:pPr>
        <w:numPr>
          <w:ilvl w:val="0"/>
          <w:numId w:val="1"/>
        </w:numPr>
      </w:pPr>
      <w:r>
        <w:t xml:space="preserve">Create an application that evaluates a polynomial.  The coefficients should be stored in an array where the index is the coefficient of the polynomial.  For example, </w:t>
      </w:r>
      <w:r w:rsidRPr="00897A3B">
        <w:rPr>
          <w:position w:val="-10"/>
        </w:rPr>
        <w:object w:dxaOrig="2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8pt;height:18.25pt" o:ole="">
            <v:imagedata r:id="rId5" o:title=""/>
          </v:shape>
          <o:OLEObject Type="Embed" ProgID="Equation.DSMT4" ShapeID="_x0000_i1025" DrawAspect="Content" ObjectID="_1668254518" r:id="rId6"/>
        </w:object>
      </w:r>
      <w:r>
        <w:t xml:space="preserve"> you would have an array poly that would contain:</w:t>
      </w:r>
    </w:p>
    <w:p w:rsidR="00897A3B" w:rsidRDefault="00937A29" w:rsidP="00897A3B">
      <w:pPr>
        <w:ind w:left="1440"/>
      </w:pPr>
      <w:proofErr w:type="gramStart"/>
      <w:r>
        <w:t>poly</w:t>
      </w:r>
      <w:r w:rsidR="00897A3B">
        <w:t>[</w:t>
      </w:r>
      <w:proofErr w:type="gramEnd"/>
      <w:r w:rsidR="00897A3B">
        <w:t>0] = 6</w:t>
      </w:r>
    </w:p>
    <w:p w:rsidR="00897A3B" w:rsidRDefault="00937A29" w:rsidP="00897A3B">
      <w:pPr>
        <w:ind w:left="1440"/>
      </w:pPr>
      <w:proofErr w:type="gramStart"/>
      <w:r>
        <w:t>poly</w:t>
      </w:r>
      <w:r w:rsidR="00897A3B">
        <w:t>[</w:t>
      </w:r>
      <w:proofErr w:type="gramEnd"/>
      <w:r w:rsidR="00897A3B">
        <w:t>1] = -7</w:t>
      </w:r>
    </w:p>
    <w:p w:rsidR="00897A3B" w:rsidRDefault="00937A29" w:rsidP="00897A3B">
      <w:pPr>
        <w:ind w:left="1440"/>
      </w:pPr>
      <w:proofErr w:type="gramStart"/>
      <w:r>
        <w:t>poly</w:t>
      </w:r>
      <w:r w:rsidR="00897A3B">
        <w:t>[</w:t>
      </w:r>
      <w:proofErr w:type="gramEnd"/>
      <w:r w:rsidR="00897A3B">
        <w:t>2] = 4</w:t>
      </w:r>
    </w:p>
    <w:p w:rsidR="00897A3B" w:rsidRDefault="00937A29" w:rsidP="00897A3B">
      <w:pPr>
        <w:ind w:left="1440"/>
      </w:pPr>
      <w:proofErr w:type="gramStart"/>
      <w:r>
        <w:t>poly</w:t>
      </w:r>
      <w:r w:rsidR="00897A3B">
        <w:t>[</w:t>
      </w:r>
      <w:proofErr w:type="gramEnd"/>
      <w:r w:rsidR="00897A3B">
        <w:t>3] = 3</w:t>
      </w:r>
    </w:p>
    <w:p w:rsidR="00897A3B" w:rsidRDefault="00897A3B" w:rsidP="00897A3B">
      <w:pPr>
        <w:ind w:left="720"/>
      </w:pPr>
      <w:r>
        <w:t>The program should ask the user for the order of the polynomial and the coefficients.  The program should ask the user for the value of x to evaluate.</w:t>
      </w:r>
      <w:r w:rsidR="00937A29">
        <w:t xml:space="preserve">  The program should pr</w:t>
      </w:r>
      <w:r w:rsidR="00603F8D">
        <w:t>int out a table of values over a user specified range.</w:t>
      </w:r>
    </w:p>
    <w:p w:rsidR="00897A3B" w:rsidRDefault="00897A3B" w:rsidP="00897A3B"/>
    <w:p w:rsidR="008B2DB4" w:rsidRDefault="008B2DB4" w:rsidP="00937A29">
      <w:pPr>
        <w:numPr>
          <w:ilvl w:val="0"/>
          <w:numId w:val="1"/>
        </w:numPr>
      </w:pPr>
      <w:r>
        <w:t xml:space="preserve">Create a Java application that creates and array of integer values of a user specified size.  You should then write a </w:t>
      </w:r>
      <w:proofErr w:type="spellStart"/>
      <w:r>
        <w:t>fillArray</w:t>
      </w:r>
      <w:proofErr w:type="spellEnd"/>
      <w:r>
        <w:t xml:space="preserve"> method to fill the array with random integers in the range of 1 to 1000.  Add a </w:t>
      </w:r>
      <w:proofErr w:type="spellStart"/>
      <w:r>
        <w:t>printArray</w:t>
      </w:r>
      <w:proofErr w:type="spellEnd"/>
      <w:r>
        <w:t xml:space="preserve"> method to your application that prints out the values 8 values per line.</w:t>
      </w:r>
    </w:p>
    <w:p w:rsidR="00C1445F" w:rsidRDefault="00C1445F" w:rsidP="00C1445F"/>
    <w:p w:rsidR="008B2DB4" w:rsidRDefault="000E58B5" w:rsidP="00937A29">
      <w:pPr>
        <w:numPr>
          <w:ilvl w:val="0"/>
          <w:numId w:val="1"/>
        </w:numPr>
      </w:pPr>
      <w:r>
        <w:t>Mod</w:t>
      </w:r>
      <w:r w:rsidR="00FB7416">
        <w:t>ify the application in problem 2</w:t>
      </w:r>
      <w:r>
        <w:t xml:space="preserve"> to add two methods; one that returns the largest value and one that returns the smallest number. </w:t>
      </w:r>
    </w:p>
    <w:p w:rsidR="006036A9" w:rsidRDefault="006036A9" w:rsidP="006036A9"/>
    <w:p w:rsidR="006036A9" w:rsidRDefault="006036A9" w:rsidP="006036A9"/>
    <w:sectPr w:rsidR="006036A9" w:rsidSect="007C700D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B60635"/>
    <w:multiLevelType w:val="hybridMultilevel"/>
    <w:tmpl w:val="85ACC252"/>
    <w:lvl w:ilvl="0" w:tplc="F5381D3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53215E8E"/>
    <w:multiLevelType w:val="hybridMultilevel"/>
    <w:tmpl w:val="6864243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56AC3D04"/>
    <w:multiLevelType w:val="hybridMultilevel"/>
    <w:tmpl w:val="01FC945C"/>
    <w:lvl w:ilvl="0" w:tplc="CB8EC56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ADB14D7"/>
    <w:multiLevelType w:val="hybridMultilevel"/>
    <w:tmpl w:val="FBC2D4C8"/>
    <w:lvl w:ilvl="0" w:tplc="92AA1612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val="bestFit" w:percent="222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2160E"/>
    <w:rsid w:val="0002044E"/>
    <w:rsid w:val="000E58B5"/>
    <w:rsid w:val="002C102A"/>
    <w:rsid w:val="00360BED"/>
    <w:rsid w:val="00442866"/>
    <w:rsid w:val="006036A9"/>
    <w:rsid w:val="00603F8D"/>
    <w:rsid w:val="00622619"/>
    <w:rsid w:val="006426D0"/>
    <w:rsid w:val="006612C7"/>
    <w:rsid w:val="006D3F16"/>
    <w:rsid w:val="007C700D"/>
    <w:rsid w:val="00851D3E"/>
    <w:rsid w:val="008814E5"/>
    <w:rsid w:val="00895A6E"/>
    <w:rsid w:val="00897A3B"/>
    <w:rsid w:val="008B2DB4"/>
    <w:rsid w:val="00937A29"/>
    <w:rsid w:val="00A763DE"/>
    <w:rsid w:val="00AD1BD6"/>
    <w:rsid w:val="00AD4491"/>
    <w:rsid w:val="00C050CB"/>
    <w:rsid w:val="00C1445F"/>
    <w:rsid w:val="00C97839"/>
    <w:rsid w:val="00D010FC"/>
    <w:rsid w:val="00E2160E"/>
    <w:rsid w:val="00E85BD3"/>
    <w:rsid w:val="00E87534"/>
    <w:rsid w:val="00EF237E"/>
    <w:rsid w:val="00FB74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  <w15:docId w15:val="{51784AFA-9957-4502-A8EE-6B03FD6043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C700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93</Words>
  <Characters>916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dvanced Programming in Java</vt:lpstr>
    </vt:vector>
  </TitlesOfParts>
  <Company/>
  <LinksUpToDate>false</LinksUpToDate>
  <CharactersWithSpaces>11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Programming in Java</dc:title>
  <dc:creator>nmessa</dc:creator>
  <cp:lastModifiedBy>nmessa</cp:lastModifiedBy>
  <cp:revision>3</cp:revision>
  <cp:lastPrinted>2006-12-15T17:05:00Z</cp:lastPrinted>
  <dcterms:created xsi:type="dcterms:W3CDTF">2019-11-17T16:42:00Z</dcterms:created>
  <dcterms:modified xsi:type="dcterms:W3CDTF">2020-11-30T20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